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39"/>
  </p:notesMasterIdLst>
  <p:handoutMasterIdLst>
    <p:handoutMasterId r:id="rId40"/>
  </p:handoutMasterIdLst>
  <p:sldIdLst>
    <p:sldId id="302" r:id="rId5"/>
    <p:sldId id="303" r:id="rId6"/>
    <p:sldId id="405" r:id="rId7"/>
    <p:sldId id="292" r:id="rId8"/>
    <p:sldId id="406" r:id="rId9"/>
    <p:sldId id="474" r:id="rId10"/>
    <p:sldId id="475" r:id="rId11"/>
    <p:sldId id="404" r:id="rId12"/>
    <p:sldId id="483" r:id="rId13"/>
    <p:sldId id="476" r:id="rId14"/>
    <p:sldId id="485" r:id="rId15"/>
    <p:sldId id="505" r:id="rId16"/>
    <p:sldId id="477" r:id="rId17"/>
    <p:sldId id="480" r:id="rId18"/>
    <p:sldId id="481" r:id="rId19"/>
    <p:sldId id="486" r:id="rId20"/>
    <p:sldId id="506" r:id="rId21"/>
    <p:sldId id="494" r:id="rId22"/>
    <p:sldId id="510" r:id="rId23"/>
    <p:sldId id="490" r:id="rId24"/>
    <p:sldId id="495" r:id="rId25"/>
    <p:sldId id="497" r:id="rId26"/>
    <p:sldId id="508" r:id="rId27"/>
    <p:sldId id="496" r:id="rId28"/>
    <p:sldId id="509" r:id="rId29"/>
    <p:sldId id="507" r:id="rId30"/>
    <p:sldId id="504" r:id="rId31"/>
    <p:sldId id="498" r:id="rId32"/>
    <p:sldId id="493" r:id="rId33"/>
    <p:sldId id="503" r:id="rId34"/>
    <p:sldId id="499" r:id="rId35"/>
    <p:sldId id="500" r:id="rId36"/>
    <p:sldId id="501" r:id="rId37"/>
    <p:sldId id="502" r:id="rId38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3EAD11-F316-4F27-B2B5-7AAB39F0C706}" v="2" dt="2022-06-20T12:48:52.0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3EAD11-F316-4F27-B2B5-7AAB39F0C706}"/>
    <pc:docChg chg="custSel addSld modSld sldOrd">
      <pc:chgData name="Hilppa Iittiläinen" userId="f7572432-e0f1-4abb-81ed-7836843e2f2b" providerId="ADAL" clId="{993EAD11-F316-4F27-B2B5-7AAB39F0C706}" dt="2022-06-20T12:48:55.962" v="12" actId="478"/>
      <pc:docMkLst>
        <pc:docMk/>
      </pc:docMkLst>
      <pc:sldChg chg="modSp mod ord">
        <pc:chgData name="Hilppa Iittiläinen" userId="f7572432-e0f1-4abb-81ed-7836843e2f2b" providerId="ADAL" clId="{993EAD11-F316-4F27-B2B5-7AAB39F0C706}" dt="2022-06-16T10:44:55.963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993EAD11-F316-4F27-B2B5-7AAB39F0C706}" dt="2022-06-16T10:44:49.952" v="9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3EAD11-F316-4F27-B2B5-7AAB39F0C706}" dt="2022-06-16T10:44:55.963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93EAD11-F316-4F27-B2B5-7AAB39F0C706}" dt="2022-06-16T10:44:55.869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93EAD11-F316-4F27-B2B5-7AAB39F0C706}" dt="2022-06-20T12:48:55.962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93EAD11-F316-4F27-B2B5-7AAB39F0C706}" dt="2022-06-20T12:48:55.962" v="12" actId="478"/>
          <ac:spMkLst>
            <pc:docMk/>
            <pc:sldMk cId="0" sldId="303"/>
            <ac:spMk id="2" creationId="{361084B8-3A5A-6EBE-12A9-B31593AAC4FC}"/>
          </ac:spMkLst>
        </pc:spChg>
      </pc:sldChg>
    </pc:docChg>
  </pc:docChgLst>
  <pc:docChgLst>
    <pc:chgData name="Hilppa Iittiläinen" userId="f7572432-e0f1-4abb-81ed-7836843e2f2b" providerId="ADAL" clId="{6F0C1FF0-7B46-41B3-9D8F-F5EAEA347F98}"/>
    <pc:docChg chg="custSel modSld">
      <pc:chgData name="Hilppa Iittiläinen" userId="f7572432-e0f1-4abb-81ed-7836843e2f2b" providerId="ADAL" clId="{6F0C1FF0-7B46-41B3-9D8F-F5EAEA347F98}" dt="2022-05-27T12:19:17.918" v="101" actId="6549"/>
      <pc:docMkLst>
        <pc:docMk/>
      </pc:docMkLst>
      <pc:sldChg chg="modSp mod">
        <pc:chgData name="Hilppa Iittiläinen" userId="f7572432-e0f1-4abb-81ed-7836843e2f2b" providerId="ADAL" clId="{6F0C1FF0-7B46-41B3-9D8F-F5EAEA347F98}" dt="2022-05-27T12:17:54.681" v="84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6F0C1FF0-7B46-41B3-9D8F-F5EAEA347F98}" dt="2022-05-27T12:17:54.681" v="84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F0C1FF0-7B46-41B3-9D8F-F5EAEA347F98}" dt="2022-05-27T12:17:39.566" v="39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12.994" v="89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6F0C1FF0-7B46-41B3-9D8F-F5EAEA347F98}" dt="2022-05-27T12:18:12.994" v="89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06.015" v="87" actId="6549"/>
        <pc:sldMkLst>
          <pc:docMk/>
          <pc:sldMk cId="1201759754" sldId="475"/>
        </pc:sldMkLst>
        <pc:spChg chg="mod">
          <ac:chgData name="Hilppa Iittiläinen" userId="f7572432-e0f1-4abb-81ed-7836843e2f2b" providerId="ADAL" clId="{6F0C1FF0-7B46-41B3-9D8F-F5EAEA347F98}" dt="2022-05-27T12:18:06.015" v="87" actId="6549"/>
          <ac:spMkLst>
            <pc:docMk/>
            <pc:sldMk cId="1201759754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02.035" v="97" actId="20577"/>
        <pc:sldMkLst>
          <pc:docMk/>
          <pc:sldMk cId="3477182922" sldId="493"/>
        </pc:sldMkLst>
        <pc:spChg chg="mod">
          <ac:chgData name="Hilppa Iittiläinen" userId="f7572432-e0f1-4abb-81ed-7836843e2f2b" providerId="ADAL" clId="{6F0C1FF0-7B46-41B3-9D8F-F5EAEA347F98}" dt="2022-05-27T12:19:02.035" v="97" actId="20577"/>
          <ac:spMkLst>
            <pc:docMk/>
            <pc:sldMk cId="3477182922" sldId="493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13.669" v="100" actId="6549"/>
        <pc:sldMkLst>
          <pc:docMk/>
          <pc:sldMk cId="2285841376" sldId="500"/>
        </pc:sldMkLst>
        <pc:spChg chg="mod">
          <ac:chgData name="Hilppa Iittiläinen" userId="f7572432-e0f1-4abb-81ed-7836843e2f2b" providerId="ADAL" clId="{6F0C1FF0-7B46-41B3-9D8F-F5EAEA347F98}" dt="2022-05-27T12:19:13.669" v="100" actId="6549"/>
          <ac:spMkLst>
            <pc:docMk/>
            <pc:sldMk cId="2285841376" sldId="500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17.918" v="101" actId="6549"/>
        <pc:sldMkLst>
          <pc:docMk/>
          <pc:sldMk cId="295107982" sldId="501"/>
        </pc:sldMkLst>
        <pc:spChg chg="mod">
          <ac:chgData name="Hilppa Iittiläinen" userId="f7572432-e0f1-4abb-81ed-7836843e2f2b" providerId="ADAL" clId="{6F0C1FF0-7B46-41B3-9D8F-F5EAEA347F98}" dt="2022-05-27T12:19:17.918" v="101" actId="6549"/>
          <ac:spMkLst>
            <pc:docMk/>
            <pc:sldMk cId="295107982" sldId="501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08.454" v="99" actId="20577"/>
        <pc:sldMkLst>
          <pc:docMk/>
          <pc:sldMk cId="1141851288" sldId="503"/>
        </pc:sldMkLst>
        <pc:spChg chg="mod">
          <ac:chgData name="Hilppa Iittiläinen" userId="f7572432-e0f1-4abb-81ed-7836843e2f2b" providerId="ADAL" clId="{6F0C1FF0-7B46-41B3-9D8F-F5EAEA347F98}" dt="2022-05-27T12:19:08.454" v="99" actId="20577"/>
          <ac:spMkLst>
            <pc:docMk/>
            <pc:sldMk cId="1141851288" sldId="503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49.633" v="95" actId="27636"/>
        <pc:sldMkLst>
          <pc:docMk/>
          <pc:sldMk cId="3584037673" sldId="504"/>
        </pc:sldMkLst>
        <pc:spChg chg="mod">
          <ac:chgData name="Hilppa Iittiläinen" userId="f7572432-e0f1-4abb-81ed-7836843e2f2b" providerId="ADAL" clId="{6F0C1FF0-7B46-41B3-9D8F-F5EAEA347F98}" dt="2022-05-27T12:18:49.633" v="95" actId="27636"/>
          <ac:spMkLst>
            <pc:docMk/>
            <pc:sldMk cId="3584037673" sldId="504"/>
            <ac:spMk id="12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44.836" v="93" actId="6549"/>
        <pc:sldMkLst>
          <pc:docMk/>
          <pc:sldMk cId="3400434459" sldId="507"/>
        </pc:sldMkLst>
        <pc:spChg chg="mod">
          <ac:chgData name="Hilppa Iittiläinen" userId="f7572432-e0f1-4abb-81ed-7836843e2f2b" providerId="ADAL" clId="{6F0C1FF0-7B46-41B3-9D8F-F5EAEA347F98}" dt="2022-05-27T12:18:44.836" v="93" actId="6549"/>
          <ac:spMkLst>
            <pc:docMk/>
            <pc:sldMk cId="3400434459" sldId="507"/>
            <ac:spMk id="5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59588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3859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9480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0846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647995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792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1528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28397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6402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131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46467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7185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0514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64388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6265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80200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11356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5526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25639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9426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59466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5888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64499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39302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9035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8622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52749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7851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06628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Kuva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0644" y="1637270"/>
            <a:ext cx="4513759" cy="38370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Mikäli rakenne palosuojataan osaksi palonkestoajasta, tulee rakenteen ontelossa yleensä olla kivivillaeriste, joka suojaa hoikkia puurakenteita hiiltymiseltä</a:t>
            </a:r>
            <a:endParaRPr lang="fi-FI" u="sng" dirty="0"/>
          </a:p>
          <a:p>
            <a:pPr lvl="1"/>
            <a:r>
              <a:rPr lang="fi-FI" dirty="0"/>
              <a:t>Esimerkiksi rankarakenteisessa seinässä tolppien kyljet tulee palosuojata, jotta tolpat eivät        hiilly kokoaan poi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F643D07-EF47-67EF-0573-40BBAEF86A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85352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4933521"/>
          </a:xfrm>
        </p:spPr>
        <p:txBody>
          <a:bodyPr>
            <a:normAutofit/>
          </a:bodyPr>
          <a:lstStyle/>
          <a:p>
            <a:r>
              <a:rPr lang="fi-FI" dirty="0"/>
              <a:t>Palosuojauksen mitoituksessa tulee selvittää seuraavat ajanhetket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ch</a:t>
            </a:r>
            <a:r>
              <a:rPr lang="fi-FI" dirty="0"/>
              <a:t> = ajanhetki, jolloin puurakenteen hiiltyminen alkaa</a:t>
            </a:r>
          </a:p>
          <a:p>
            <a:pPr lvl="2"/>
            <a:r>
              <a:rPr lang="fi-FI" dirty="0"/>
              <a:t>Määritetään kipsilevyille sekä puu- ja kipsilevyn yhdistelmille taulukoista (RIL 205-2)</a:t>
            </a:r>
          </a:p>
          <a:p>
            <a:pPr lvl="2"/>
            <a:r>
              <a:rPr lang="fi-FI" dirty="0"/>
              <a:t>Määritetään puulevyille ja puupaneelille laskennallisesti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f</a:t>
            </a:r>
            <a:r>
              <a:rPr lang="fi-FI" dirty="0"/>
              <a:t> = ajanhetki, jolloin palosuojaus murtuu ja lopettaa toimintansa</a:t>
            </a:r>
          </a:p>
          <a:p>
            <a:pPr lvl="2"/>
            <a:r>
              <a:rPr lang="fi-FI" dirty="0"/>
              <a:t>Määritetään kipsilevyille sekä puu- ja kipsilevyn yhdistelmille taulukoista (RIL 205-2)</a:t>
            </a:r>
          </a:p>
          <a:p>
            <a:pPr lvl="2"/>
            <a:r>
              <a:rPr lang="fi-FI" dirty="0"/>
              <a:t>Määritetään puulevyille ja puupaneelille laskennallisesti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a</a:t>
            </a:r>
            <a:r>
              <a:rPr lang="fi-FI" dirty="0"/>
              <a:t> = ajanhetki, jolloin hiiltymisnopeus palautuu normaaliksi tai hiiltymä 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dirty="0"/>
              <a:t>          	   </a:t>
            </a:r>
            <a:r>
              <a:rPr lang="fi-FI" sz="2400" dirty="0"/>
              <a:t>edennyt 25 mm:n syvyyteen (hiiltymisnopeus palautuu normaaliksi)</a:t>
            </a:r>
          </a:p>
          <a:p>
            <a:pPr lvl="2"/>
            <a:r>
              <a:rPr lang="fi-FI" dirty="0"/>
              <a:t>Määritetään laskennallisesti	</a:t>
            </a:r>
          </a:p>
          <a:p>
            <a:pPr lvl="1"/>
            <a:endParaRPr lang="fi-FI" dirty="0"/>
          </a:p>
          <a:p>
            <a:pPr marL="457200" lvl="1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2ED3B1-C057-A29C-6732-568D5FFD06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5422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406" y="2604807"/>
            <a:ext cx="4023640" cy="3704131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5500" y="2604806"/>
            <a:ext cx="4077794" cy="3704131"/>
          </a:xfrm>
          <a:prstGeom prst="rect">
            <a:avLst/>
          </a:prstGeom>
        </p:spPr>
      </p:pic>
      <p:sp>
        <p:nvSpPr>
          <p:cNvPr id="9" name="Tekstiruutu 8"/>
          <p:cNvSpPr txBox="1"/>
          <p:nvPr/>
        </p:nvSpPr>
        <p:spPr>
          <a:xfrm>
            <a:off x="1884406" y="2604806"/>
            <a:ext cx="4015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i-FI" sz="1400" b="1" dirty="0">
                <a:solidFill>
                  <a:schemeClr val="bg1"/>
                </a:solidFill>
              </a:rPr>
              <a:t>Kipsilevytys murtumishetkellä</a:t>
            </a:r>
          </a:p>
        </p:txBody>
      </p:sp>
      <p:sp>
        <p:nvSpPr>
          <p:cNvPr id="11" name="Tekstiruutu 10"/>
          <p:cNvSpPr txBox="1"/>
          <p:nvPr/>
        </p:nvSpPr>
        <p:spPr>
          <a:xfrm>
            <a:off x="6295499" y="2604806"/>
            <a:ext cx="40777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i-FI" sz="1400" b="1" dirty="0">
                <a:solidFill>
                  <a:schemeClr val="bg1"/>
                </a:solidFill>
              </a:rPr>
              <a:t>Voimakas palo kipsilevytyksen putoamisen jälkeen</a:t>
            </a:r>
          </a:p>
        </p:txBody>
      </p:sp>
      <p:sp>
        <p:nvSpPr>
          <p:cNvPr id="12" name="Suorakulmio 11"/>
          <p:cNvSpPr/>
          <p:nvPr/>
        </p:nvSpPr>
        <p:spPr>
          <a:xfrm>
            <a:off x="4478417" y="6093493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8951832" y="6093493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573265" cy="732225"/>
          </a:xfrm>
        </p:spPr>
        <p:txBody>
          <a:bodyPr>
            <a:normAutofit/>
          </a:bodyPr>
          <a:lstStyle/>
          <a:p>
            <a:r>
              <a:rPr lang="fi-FI" dirty="0"/>
              <a:t>Palosuojauksen takana lämmennyt puu hiiltyy nopeammi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8B03CF-368B-CFE9-2EFE-52E712EE1B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6991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2941" y="851070"/>
            <a:ext cx="5391802" cy="543230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3521"/>
          </a:xfrm>
        </p:spPr>
        <p:txBody>
          <a:bodyPr>
            <a:normAutofit/>
          </a:bodyPr>
          <a:lstStyle/>
          <a:p>
            <a:r>
              <a:rPr lang="fi-FI" dirty="0"/>
              <a:t>Palosuojaus osaksi palonkestoajasta</a:t>
            </a:r>
          </a:p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 </a:t>
            </a:r>
            <a:r>
              <a:rPr lang="fi-FI" sz="1800" dirty="0"/>
              <a:t>Levytys koostuu tavallisesta kipsilevystä, puulevystä tai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 näiden yhdistelmäst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598B9C5-0995-BAB4-300B-00368BBCCC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05498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669" y="853448"/>
            <a:ext cx="5390451" cy="544444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3521"/>
          </a:xfrm>
        </p:spPr>
        <p:txBody>
          <a:bodyPr>
            <a:normAutofit/>
          </a:bodyPr>
          <a:lstStyle/>
          <a:p>
            <a:r>
              <a:rPr lang="fi-FI" dirty="0"/>
              <a:t>Palosuojaus osaksi palonkestoajasta</a:t>
            </a:r>
          </a:p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 </a:t>
            </a:r>
            <a:r>
              <a:rPr lang="fi-FI" sz="1800" dirty="0"/>
              <a:t>Levytys koostuu tavallisesta kipsilevystä, puulevystä tai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 näiden yhdistelmäst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195DB5-AC82-4616-FEDB-F4AD8A10FE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47183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103" y="838713"/>
            <a:ext cx="5347740" cy="54286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9700"/>
          </a:xfrm>
        </p:spPr>
        <p:txBody>
          <a:bodyPr>
            <a:normAutofit/>
          </a:bodyPr>
          <a:lstStyle/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paikoillaan (hidas hiiltyminen levytyksen takana 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4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</a:t>
            </a:r>
            <a:r>
              <a:rPr lang="fi-FI" sz="1800" dirty="0"/>
              <a:t>Levytys koostuu palokipsilevystä tai palokipsilevyn ja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puulevyn/tavallisen kipsilevyn yhdistelmäst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0A2864-526F-34CC-FCFB-5781F85651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061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763927" y="5528955"/>
            <a:ext cx="804863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ch</a:t>
            </a:r>
            <a:r>
              <a:rPr lang="fi-FI" altLang="fi-FI" sz="1800" b="0" dirty="0"/>
              <a:t> = </a:t>
            </a: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f</a:t>
            </a:r>
            <a:r>
              <a:rPr lang="fi-FI" altLang="fi-FI" sz="1800" b="0" dirty="0"/>
              <a:t> 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3263902"/>
          </a:xfrm>
        </p:spPr>
        <p:txBody>
          <a:bodyPr>
            <a:normAutofit/>
          </a:bodyPr>
          <a:lstStyle/>
          <a:p>
            <a:r>
              <a:rPr lang="fi-FI" dirty="0"/>
              <a:t>Tavallinen kipsilevy (myös erikoiskova), puulevy, puupanelointi ja näiden yhdistelmät</a:t>
            </a:r>
          </a:p>
          <a:p>
            <a:pPr lvl="1"/>
            <a:r>
              <a:rPr lang="fi-FI" dirty="0"/>
              <a:t>Puurakenteen hiiltyminen alkaa, kun palosuojaus murtuu (</a:t>
            </a:r>
            <a:r>
              <a:rPr lang="fi-FI" dirty="0" err="1"/>
              <a:t>t</a:t>
            </a:r>
            <a:r>
              <a:rPr lang="fi-FI" baseline="-25000" dirty="0" err="1"/>
              <a:t>ch</a:t>
            </a:r>
            <a:r>
              <a:rPr lang="fi-FI" dirty="0"/>
              <a:t> = </a:t>
            </a:r>
            <a:r>
              <a:rPr lang="fi-FI" dirty="0" err="1"/>
              <a:t>t</a:t>
            </a:r>
            <a:r>
              <a:rPr lang="fi-FI" baseline="-25000" dirty="0" err="1"/>
              <a:t>f</a:t>
            </a:r>
            <a:r>
              <a:rPr lang="fi-FI" dirty="0"/>
              <a:t>)</a:t>
            </a:r>
          </a:p>
          <a:p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määräytyy palomitoitusmenetelmän mukaan (RIL 205-2)</a:t>
            </a:r>
            <a:r>
              <a:rPr lang="fi-FI" baseline="-25000" dirty="0"/>
              <a:t> </a:t>
            </a:r>
          </a:p>
          <a:p>
            <a:r>
              <a:rPr lang="fi-FI" dirty="0"/>
              <a:t>Palotilanteessa 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 = 1</a:t>
            </a:r>
          </a:p>
          <a:p>
            <a:r>
              <a:rPr lang="fi-FI" dirty="0"/>
              <a:t>Esimerkki hiiltymisvaiheista 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89356" y="4614377"/>
            <a:ext cx="79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0 min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410128" y="4611042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35 min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8588580" y="4613987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60 min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740879" y="5011957"/>
            <a:ext cx="15128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peasti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449499" y="5013852"/>
            <a:ext cx="17287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rmaalisti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996872" y="5314489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20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2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816328" y="5318920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2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3</a:t>
            </a:r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>
            <a:off x="1224016" y="5312296"/>
            <a:ext cx="7709666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 flipV="1">
            <a:off x="1224015" y="4915283"/>
            <a:ext cx="0" cy="54147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 flipV="1">
            <a:off x="3166359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750625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5" name="Text Box 15"/>
          <p:cNvSpPr txBox="1">
            <a:spLocks noChangeArrowheads="1"/>
          </p:cNvSpPr>
          <p:nvPr/>
        </p:nvSpPr>
        <p:spPr bwMode="auto">
          <a:xfrm>
            <a:off x="5568825" y="5528196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a</a:t>
            </a:r>
            <a:endParaRPr lang="fi-FI" altLang="fi-FI" sz="1800" b="0" dirty="0"/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1819869" y="5005427"/>
            <a:ext cx="790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ei hiilly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1716682" y="5312296"/>
            <a:ext cx="1008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1</a:t>
            </a:r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8933681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2827502" y="4609817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15 min</a:t>
            </a:r>
          </a:p>
        </p:txBody>
      </p: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8751881" y="5528196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/>
              <a:t>t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03C461-C8B1-6F21-DDB5-594A1536FA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695067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3263902"/>
          </a:xfrm>
        </p:spPr>
        <p:txBody>
          <a:bodyPr>
            <a:normAutofit/>
          </a:bodyPr>
          <a:lstStyle/>
          <a:p>
            <a:r>
              <a:rPr lang="fi-FI" dirty="0"/>
              <a:t>Palokipsilevy ja levy-yhdistelmät, joissa palokipsilevy</a:t>
            </a:r>
          </a:p>
          <a:p>
            <a:pPr lvl="1"/>
            <a:r>
              <a:rPr lang="fi-FI" dirty="0"/>
              <a:t>Puurakenteen hiiltyminen alkaa palosuojauksen takana ennen palosuojauksen murtumista</a:t>
            </a:r>
          </a:p>
          <a:p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määräytyy palomitoitusmenetelmän mukaan (RIL 205-2)</a:t>
            </a:r>
            <a:r>
              <a:rPr lang="fi-FI" baseline="-25000" dirty="0"/>
              <a:t> </a:t>
            </a:r>
          </a:p>
          <a:p>
            <a:r>
              <a:rPr lang="fi-FI" dirty="0"/>
              <a:t>Palotilanteessa 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 = 1</a:t>
            </a:r>
          </a:p>
          <a:p>
            <a:r>
              <a:rPr lang="fi-FI" dirty="0"/>
              <a:t>Esimerkki hiiltymisvaiheista 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1224015" y="5224462"/>
            <a:ext cx="984880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 flipV="1">
            <a:off x="1224015" y="4827449"/>
            <a:ext cx="0" cy="54147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V="1">
            <a:off x="11072821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 flipV="1">
            <a:off x="7265569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V="1">
            <a:off x="8893399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989271" y="4532383"/>
            <a:ext cx="79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0 min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920179" y="4532383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55 min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540935" y="4532383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70 min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0731883" y="4532383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90 min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7013747" y="5440362"/>
            <a:ext cx="503644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ch</a:t>
            </a:r>
            <a:endParaRPr lang="fi-FI" altLang="fi-FI" sz="1800" b="0" dirty="0"/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8717879" y="5440362"/>
            <a:ext cx="363600" cy="369332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f</a:t>
            </a:r>
            <a:endParaRPr lang="fi-FI" altLang="fi-FI" sz="1800" b="0" dirty="0"/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10891021" y="5440362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/>
              <a:t>t</a:t>
            </a:r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3863946" y="4917593"/>
            <a:ext cx="790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ei hiilly</a:t>
            </a: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7313362" y="4921930"/>
            <a:ext cx="15128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hitaasti</a:t>
            </a:r>
          </a:p>
        </p:txBody>
      </p: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9324526" y="4919394"/>
            <a:ext cx="17287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rmaalisti</a:t>
            </a: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3760759" y="5224462"/>
            <a:ext cx="1008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5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1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7517391" y="522446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2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9766666" y="522446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4</a:t>
            </a: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V="1">
            <a:off x="9458313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9276663" y="5440362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a</a:t>
            </a:r>
            <a:endParaRPr lang="fi-FI" altLang="fi-FI" sz="1800" b="0" dirty="0"/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9129447" y="4532383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75 min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8844484" y="4827449"/>
            <a:ext cx="894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fi-FI" altLang="fi-FI" sz="1000" dirty="0"/>
              <a:t>nopeasti</a:t>
            </a:r>
            <a:endParaRPr lang="fi-FI" altLang="fi-FI" sz="1000" b="0" dirty="0"/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678807" y="582641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6B8CB5A-B6AB-E4DA-0ADD-9A67B4586E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16997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6304005" cy="4939700"/>
          </a:xfrm>
        </p:spPr>
        <p:txBody>
          <a:bodyPr>
            <a:normAutofit/>
          </a:bodyPr>
          <a:lstStyle/>
          <a:p>
            <a:r>
              <a:rPr lang="fi-FI" dirty="0"/>
              <a:t>Nimellinen hiiltymissyvyys määritetään eri vaiheiden summana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10785"/>
              </p:ext>
            </p:extLst>
          </p:nvPr>
        </p:nvGraphicFramePr>
        <p:xfrm>
          <a:off x="1144588" y="2894013"/>
          <a:ext cx="1001553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59440" imgH="2361960" progId="Equation.DSMT4">
                  <p:embed/>
                </p:oleObj>
              </mc:Choice>
              <mc:Fallback>
                <p:oleObj name="Equation" r:id="rId3" imgW="7759440" imgH="23619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894013"/>
                        <a:ext cx="10015537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D14D35-6B1F-E2CD-DCBC-ACD7A511EF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681113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252887" cy="4939700"/>
          </a:xfrm>
        </p:spPr>
        <p:txBody>
          <a:bodyPr>
            <a:normAutofit/>
          </a:bodyPr>
          <a:lstStyle/>
          <a:p>
            <a:r>
              <a:rPr lang="fi-FI" dirty="0"/>
              <a:t>Eurokoodissa esitetään seuraavat kolme palosuojattujen rakenteiden mitoitusmenetelmää (RIL 205-2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655805" y="2778774"/>
            <a:ext cx="3280719" cy="1638766"/>
          </a:xfrm>
          <a:prstGeom prst="rect">
            <a:avLst/>
          </a:prstGeom>
          <a:solidFill>
            <a:schemeClr val="bg2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fi-FI" altLang="fi-FI" sz="1800" dirty="0">
                <a:latin typeface="Calibri" panose="020F0502020204030204" pitchFamily="34" charset="0"/>
              </a:rPr>
              <a:t>PALOSUOJATUT PALKIT JA PILARIT </a:t>
            </a:r>
          </a:p>
          <a:p>
            <a:pPr eaLnBrk="1" hangingPunct="1">
              <a:buFontTx/>
              <a:buNone/>
            </a:pPr>
            <a:r>
              <a:rPr lang="fi-FI" altLang="fi-FI" sz="1600" b="0" dirty="0">
                <a:latin typeface="Calibri" panose="020F0502020204030204" pitchFamily="34" charset="0"/>
              </a:rPr>
              <a:t>1) RIL 205-2 luku 3.4.3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Palokestoaikaa ei ole rajoitettu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1,0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tehollisen poikki-leikkauksen menetelmällä</a:t>
            </a:r>
            <a:endParaRPr lang="fi-FI" altLang="fi-FI" sz="1400" b="0" dirty="0">
              <a:latin typeface="Calibri" panose="020F0502020204030204" pitchFamily="34" charset="0"/>
            </a:endParaRPr>
          </a:p>
          <a:p>
            <a:pPr marL="179388" indent="-179388"/>
            <a:endParaRPr lang="fi-FI" altLang="fi-FI" sz="1400" b="0" dirty="0">
              <a:latin typeface="Calibri" panose="020F0502020204030204" pitchFamily="34" charset="0"/>
            </a:endParaRPr>
          </a:p>
          <a:p>
            <a:pPr algn="ctr" eaLnBrk="1" hangingPunct="1">
              <a:buFontTx/>
              <a:buNone/>
            </a:pPr>
            <a:endParaRPr lang="fi-FI" altLang="fi-FI" sz="1600" b="0" dirty="0">
              <a:latin typeface="Calibri" panose="020F050202020403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305170" y="2778774"/>
            <a:ext cx="5309286" cy="3492280"/>
          </a:xfrm>
          <a:prstGeom prst="rect">
            <a:avLst/>
          </a:prstGeom>
          <a:solidFill>
            <a:schemeClr val="bg2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fi-FI" altLang="fi-FI" sz="1800" dirty="0">
                <a:latin typeface="Calibri" panose="020F0502020204030204" pitchFamily="34" charset="0"/>
              </a:rPr>
              <a:t>SEINÄRAKENTEET SEKÄ VÄLI- JA YLÄPOHJARAKENTEET</a:t>
            </a:r>
          </a:p>
          <a:p>
            <a:pPr>
              <a:buNone/>
            </a:pPr>
            <a:r>
              <a:rPr lang="fi-FI" altLang="fi-FI" sz="1600" dirty="0">
                <a:latin typeface="Calibri" panose="020F0502020204030204" pitchFamily="34" charset="0"/>
              </a:rPr>
              <a:t>2) RIL 205-2 luku 4.3.2.1S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Ontelotila eristeen täyttämä 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Seinissä palonkestoaika on rajoitettu 90 minuuttiin (R 90)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Väli- ja </a:t>
            </a:r>
            <a:r>
              <a:rPr lang="fi-FI" altLang="fi-FI" sz="1400" dirty="0">
                <a:latin typeface="Calibri" panose="020F0502020204030204" pitchFamily="34" charset="0"/>
              </a:rPr>
              <a:t>yläpohjissa palonkestoaika on rajoitettu </a:t>
            </a:r>
            <a:r>
              <a:rPr lang="fi-FI" altLang="fi-FI" sz="1400" b="0" dirty="0">
                <a:latin typeface="Calibri" panose="020F0502020204030204" pitchFamily="34" charset="0"/>
              </a:rPr>
              <a:t>60 minuuttiin (R 60)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 määräytyy laskennallisesti (taulukosta)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nimellisen jäännöspoikkileikkauksen menetelmällä</a:t>
            </a:r>
            <a:endParaRPr lang="fi-FI" altLang="fi-FI" sz="1400" b="0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fi-FI" altLang="fi-FI" sz="1200" b="0" dirty="0">
              <a:latin typeface="Calibri" panose="020F0502020204030204" pitchFamily="34" charset="0"/>
            </a:endParaRPr>
          </a:p>
          <a:p>
            <a:pPr>
              <a:buNone/>
            </a:pPr>
            <a:r>
              <a:rPr lang="fi-FI" altLang="fi-FI" sz="1600" dirty="0">
                <a:latin typeface="Calibri" panose="020F0502020204030204" pitchFamily="34" charset="0"/>
              </a:rPr>
              <a:t>3) RIL 205-2 luku 4.3.2.2S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Ontelotila on eristeetön (tyhjä)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Palonkestoaikaa ei ole rajoitettu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1,0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tehollisen poikkileikkauksen menetelmällä</a:t>
            </a:r>
          </a:p>
          <a:p>
            <a:pPr marL="179388" indent="-179388"/>
            <a:endParaRPr lang="fi-FI" altLang="fi-FI" sz="1400" b="0" dirty="0">
              <a:latin typeface="Calibri" panose="020F0502020204030204" pitchFamily="34" charset="0"/>
            </a:endParaRPr>
          </a:p>
          <a:p>
            <a:pPr algn="ctr" eaLnBrk="1" hangingPunct="1">
              <a:buFontTx/>
              <a:buNone/>
            </a:pPr>
            <a:endParaRPr lang="fi-FI" altLang="fi-FI" sz="1400" b="0" dirty="0">
              <a:latin typeface="Calibri" panose="020F0502020204030204" pitchFamily="34" charset="0"/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6D4EDA4-8889-4B34-6BA9-C7C5F05360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0328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palkit ja pilarit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tehollista poikkileikkausta</a:t>
            </a:r>
          </a:p>
          <a:p>
            <a:r>
              <a:rPr lang="fi-FI" dirty="0"/>
              <a:t>Palonkestoaika ei ole rajoitettu</a:t>
            </a:r>
            <a:endParaRPr lang="fi-FI" sz="3600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22609"/>
              </p:ext>
            </p:extLst>
          </p:nvPr>
        </p:nvGraphicFramePr>
        <p:xfrm>
          <a:off x="1157288" y="3343275"/>
          <a:ext cx="4081462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2603160" progId="Equation.DSMT4">
                  <p:embed/>
                </p:oleObj>
              </mc:Choice>
              <mc:Fallback>
                <p:oleObj name="Equation" r:id="rId3" imgW="3162240" imgH="26031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343275"/>
                        <a:ext cx="4081462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Kuva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4511" y="1631120"/>
            <a:ext cx="3973746" cy="420843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3147F3-72B0-4F57-86F5-A9CF8DE70F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5392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859" y="1910319"/>
            <a:ext cx="4344304" cy="3398390"/>
          </a:xfrm>
          <a:prstGeom prst="rect">
            <a:avLst/>
          </a:prstGeom>
        </p:spPr>
      </p:pic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nimellistä jäännöspoikkileikkausta</a:t>
            </a:r>
          </a:p>
          <a:p>
            <a:r>
              <a:rPr lang="fi-FI" dirty="0"/>
              <a:t>Palonkestoaika on rajoitettu </a:t>
            </a:r>
          </a:p>
          <a:p>
            <a:pPr lvl="1"/>
            <a:r>
              <a:rPr lang="fi-FI" dirty="0"/>
              <a:t>Seinärakenteet R 90</a:t>
            </a:r>
          </a:p>
          <a:p>
            <a:pPr lvl="1"/>
            <a:r>
              <a:rPr lang="fi-FI" dirty="0"/>
              <a:t>Vaakarakenteet R 60</a:t>
            </a:r>
          </a:p>
          <a:p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35325"/>
              </p:ext>
            </p:extLst>
          </p:nvPr>
        </p:nvGraphicFramePr>
        <p:xfrm>
          <a:off x="1136650" y="4144103"/>
          <a:ext cx="4802188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1612800" progId="Equation.DSMT4">
                  <p:embed/>
                </p:oleObj>
              </mc:Choice>
              <mc:Fallback>
                <p:oleObj name="Equation" r:id="rId4" imgW="3720960" imgH="161280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144103"/>
                        <a:ext cx="4802188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9D5DE10-34FA-9339-925F-C0BE8869A6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6232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1116963" cy="4599890"/>
          </a:xfrm>
        </p:spPr>
        <p:txBody>
          <a:bodyPr>
            <a:normAutofit/>
          </a:bodyPr>
          <a:lstStyle/>
          <a:p>
            <a:r>
              <a:rPr lang="fi-FI" dirty="0"/>
              <a:t>Ontelot ovat joko kokonaan tai vähintään 100 mm paksulla kivivillalla täytettyjä</a:t>
            </a:r>
          </a:p>
          <a:p>
            <a:r>
              <a:rPr lang="fi-FI" dirty="0"/>
              <a:t>Eristeen tiheyden tulee olla vähintään 28 kg/m</a:t>
            </a:r>
            <a:r>
              <a:rPr lang="fi-FI" baseline="30000" dirty="0"/>
              <a:t>3</a:t>
            </a:r>
          </a:p>
          <a:p>
            <a:r>
              <a:rPr lang="fi-FI" dirty="0"/>
              <a:t>Eristeen tulee olla palolle alttiilla puolella kannattajan syrjän tasolla siten, että se suojaa lappeita hiiltymiseltä</a:t>
            </a:r>
          </a:p>
          <a:p>
            <a:r>
              <a:rPr lang="fi-FI" dirty="0"/>
              <a:t>Ontelon korkeus rajoitetaan arvoon h</a:t>
            </a:r>
            <a:r>
              <a:rPr lang="fi-FI" baseline="-25000" dirty="0"/>
              <a:t>ontelo</a:t>
            </a:r>
            <a:r>
              <a:rPr lang="fi-FI" dirty="0"/>
              <a:t>/</a:t>
            </a:r>
            <a:r>
              <a:rPr lang="fi-FI" dirty="0" err="1"/>
              <a:t>h</a:t>
            </a:r>
            <a:r>
              <a:rPr lang="fi-FI" baseline="-25000" dirty="0" err="1"/>
              <a:t>palkki</a:t>
            </a:r>
            <a:r>
              <a:rPr lang="fi-FI" dirty="0"/>
              <a:t> ≤ 0,6</a:t>
            </a:r>
          </a:p>
          <a:p>
            <a:r>
              <a:rPr lang="fi-FI" dirty="0"/>
              <a:t>Ontelon korkeus saa olla enintään 300 mm</a:t>
            </a:r>
          </a:p>
          <a:p>
            <a:r>
              <a:rPr lang="fi-FI" dirty="0"/>
              <a:t>Mikäli eriste on lasivillaa, käytetään tyhjän ontelon mitoitusmenetelmä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FCA203C-11D4-0DD3-985E-60FC76305A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421861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785241"/>
          </a:xfrm>
        </p:spPr>
        <p:txBody>
          <a:bodyPr>
            <a:normAutofit/>
          </a:bodyPr>
          <a:lstStyle/>
          <a:p>
            <a:r>
              <a:rPr lang="fi-FI" dirty="0"/>
              <a:t>Kun ontelon villalevyjä käytetään rankojen kylkien palosuojaamiseen, tulee villalevyjen paikallaan pysy-</a:t>
            </a:r>
            <a:r>
              <a:rPr lang="fi-FI" dirty="0" err="1"/>
              <a:t>minen</a:t>
            </a:r>
            <a:r>
              <a:rPr lang="fi-FI" dirty="0"/>
              <a:t> varmistaa</a:t>
            </a:r>
          </a:p>
          <a:p>
            <a:pPr lvl="1"/>
            <a:r>
              <a:rPr lang="fi-FI" dirty="0"/>
              <a:t>Vaakarakenteissa villalevyjä kantavat koolauspuut ja niiden liittimet tulee </a:t>
            </a:r>
            <a:r>
              <a:rPr lang="fi-FI" dirty="0" err="1"/>
              <a:t>palomitoittaa</a:t>
            </a:r>
            <a:r>
              <a:rPr lang="fi-FI" dirty="0"/>
              <a:t> </a:t>
            </a:r>
          </a:p>
          <a:p>
            <a:pPr lvl="1"/>
            <a:r>
              <a:rPr lang="fi-FI" dirty="0"/>
              <a:t>Koolauspuista tulee yleensä järeitä</a:t>
            </a:r>
          </a:p>
          <a:p>
            <a:pPr lvl="1"/>
            <a:r>
              <a:rPr lang="fi-FI" dirty="0"/>
              <a:t>Liittimistä tulee yleensä pitkiä</a:t>
            </a:r>
          </a:p>
          <a:p>
            <a:r>
              <a:rPr lang="fi-FI" dirty="0"/>
              <a:t>Suojaamalla rakenne koko palon-kestoajalle, voidaan edellä esitetty välttää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28" y="1979959"/>
            <a:ext cx="4141472" cy="376593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C1ED81D-0B54-A8E3-5E43-CB8497CB3F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63790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12" y="1928853"/>
            <a:ext cx="4626965" cy="333337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yhjä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tehollista poikkileikkausta</a:t>
            </a:r>
          </a:p>
          <a:p>
            <a:r>
              <a:rPr lang="fi-FI" dirty="0"/>
              <a:t>Palonkestoaika ei ole rajoitettu</a:t>
            </a:r>
            <a:endParaRPr lang="fi-FI" sz="3600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84757"/>
              </p:ext>
            </p:extLst>
          </p:nvPr>
        </p:nvGraphicFramePr>
        <p:xfrm>
          <a:off x="1157288" y="3311138"/>
          <a:ext cx="4081462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2793960" progId="Equation.DSMT4">
                  <p:embed/>
                </p:oleObj>
              </mc:Choice>
              <mc:Fallback>
                <p:oleObj name="Equation" r:id="rId4" imgW="3162240" imgH="2793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311138"/>
                        <a:ext cx="4081462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233CB25-24AA-1DDC-AFFA-53837DD59C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05603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3914" y="2010849"/>
            <a:ext cx="4018300" cy="343477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yhjä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914987"/>
          </a:xfrm>
        </p:spPr>
        <p:txBody>
          <a:bodyPr>
            <a:normAutofit/>
          </a:bodyPr>
          <a:lstStyle/>
          <a:p>
            <a:r>
              <a:rPr lang="fi-FI" dirty="0"/>
              <a:t>Tyhjään onteloon pääsevä palo aiheuttaa haasteita mitoitukseen</a:t>
            </a:r>
          </a:p>
          <a:p>
            <a:r>
              <a:rPr lang="fi-FI" dirty="0"/>
              <a:t>Mikään kantava rakenneosa ei saa menettää kantavuuttaan palotilan-</a:t>
            </a:r>
            <a:r>
              <a:rPr lang="fi-FI" dirty="0" err="1"/>
              <a:t>teessa</a:t>
            </a:r>
            <a:r>
              <a:rPr lang="fi-FI" dirty="0"/>
              <a:t>	</a:t>
            </a:r>
          </a:p>
          <a:p>
            <a:pPr lvl="1"/>
            <a:r>
              <a:rPr lang="fi-FI" dirty="0"/>
              <a:t>Esim. välipohjapalkeista ja välipohjan kansirakenteesta tulee järeämpiä, jotta riittävä tehollinen poikkileikkaus saavu-</a:t>
            </a:r>
            <a:r>
              <a:rPr lang="fi-FI" dirty="0" err="1"/>
              <a:t>tetaan</a:t>
            </a:r>
            <a:endParaRPr lang="fi-FI" dirty="0"/>
          </a:p>
          <a:p>
            <a:r>
              <a:rPr lang="fi-FI" dirty="0"/>
              <a:t>Suojaamalla rakenne koko palon-kestoajalle, voidaan edellä esitetty välttä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9537B6D-3E1C-7AE0-2343-38511E1C9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17532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uksen kiinnittä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79989" cy="4692564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alosuojaustuotteet kiinnitetään valmistajan ohjeiden mukaan</a:t>
            </a:r>
          </a:p>
          <a:p>
            <a:r>
              <a:rPr lang="fi-FI" dirty="0"/>
              <a:t>Liittimen kärjen </a:t>
            </a:r>
            <a:r>
              <a:rPr lang="fi-FI" dirty="0" err="1"/>
              <a:t>tunkeuma</a:t>
            </a:r>
            <a:r>
              <a:rPr lang="fi-FI" dirty="0"/>
              <a:t> hiiltymättömään puuhun tulee varmistaa</a:t>
            </a:r>
          </a:p>
          <a:p>
            <a:pPr lvl="1"/>
            <a:r>
              <a:rPr lang="fi-FI" dirty="0"/>
              <a:t>Palomitoitusmenetelmäkohteiset mitoitusohjeet RIL 205-2</a:t>
            </a:r>
          </a:p>
          <a:p>
            <a:r>
              <a:rPr lang="fi-FI" dirty="0"/>
              <a:t>Erityisesti liittimien pituuteen tulee kiinnittää huomiota tapauksessa, jossa hiiltymää tapahtuu palosuojauksen takana ennen sen murtumist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8453" y="1359243"/>
            <a:ext cx="2472114" cy="476013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B67948-E346-16AB-D2F2-A1552F148B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00434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1049002" cy="4205228"/>
          </a:xfrm>
        </p:spPr>
        <p:txBody>
          <a:bodyPr>
            <a:normAutofit lnSpcReduction="10000"/>
          </a:bodyPr>
          <a:lstStyle/>
          <a:p>
            <a:r>
              <a:rPr lang="fi-FI" dirty="0"/>
              <a:t>Ennen puurakenteiden varsinaista palomitoitusta tulee selvittää rakenneosien ja koko rakennuksen rungon toiminta stabiliteetin näkökulmasta </a:t>
            </a:r>
          </a:p>
          <a:p>
            <a:r>
              <a:rPr lang="fi-FI" dirty="0"/>
              <a:t>Joissakin tapauksissa palotilannetta varten joudutaan suunnittelemaan kokonaan oma stabiliteettituenta </a:t>
            </a:r>
          </a:p>
          <a:p>
            <a:pPr lvl="1"/>
            <a:r>
              <a:rPr lang="fi-FI" dirty="0"/>
              <a:t>Esimerkiksi huoneistojen välinen </a:t>
            </a:r>
            <a:r>
              <a:rPr lang="fi-FI" dirty="0" err="1"/>
              <a:t>kaksoirunkoseinä</a:t>
            </a:r>
            <a:endParaRPr lang="fi-FI" dirty="0"/>
          </a:p>
          <a:p>
            <a:r>
              <a:rPr lang="fi-FI" dirty="0"/>
              <a:t>Palotilanteen stabiliteettituenta tulee suunnitella siten, että se toimii koko vaaditun palonkestoajan</a:t>
            </a:r>
          </a:p>
          <a:p>
            <a:r>
              <a:rPr lang="fi-FI" dirty="0"/>
              <a:t>Kriittisin yksityiskohta palotilanteen stabiliteettituentaan käytettävissä rakennekokonaisuuksissa ovat näiden liitokset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8EA361E-3AAE-F240-B635-2B2AD393BE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0376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8" t="10644" r="22314" b="12540"/>
          <a:stretch/>
        </p:blipFill>
        <p:spPr>
          <a:xfrm>
            <a:off x="6578404" y="1634913"/>
            <a:ext cx="5345867" cy="422407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lon vastaisella puolella oleva levytys estää kantavan seinän tolppien nurjahtamisen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3FA74B-E84B-686D-138D-011954FFEA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29153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5" t="11275" r="22517" b="10193"/>
          <a:stretch/>
        </p:blipFill>
        <p:spPr>
          <a:xfrm>
            <a:off x="6578034" y="1613972"/>
            <a:ext cx="5346238" cy="4318687"/>
          </a:xfrm>
          <a:prstGeom prst="rect">
            <a:avLst/>
          </a:prstGeom>
        </p:spPr>
      </p:pic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Kaikki stabiliteettituentaa tarvitsevat rakenneosat tulee kiinnittää tuentasysteemiin</a:t>
            </a:r>
          </a:p>
          <a:p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3D8836DF-EF2B-1FD8-A495-8C896E54AD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77182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0" t="11018" r="23111" b="9948"/>
          <a:stretch/>
        </p:blipFill>
        <p:spPr>
          <a:xfrm>
            <a:off x="6494663" y="1600012"/>
            <a:ext cx="5329715" cy="434792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381116" cy="4351338"/>
          </a:xfrm>
        </p:spPr>
        <p:txBody>
          <a:bodyPr/>
          <a:lstStyle/>
          <a:p>
            <a:r>
              <a:rPr lang="fi-FI" dirty="0"/>
              <a:t>Huoneistojen välisessä kaksoisrunkoseinässä tarvitaan yleensä erillinen nurjahdustuentasysteemi seinän palon puoleisessa runkopuolisk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2D8996B-6194-7336-E969-39C04DFD95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1851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90" t="11728" r="33665" b="11095"/>
          <a:stretch/>
        </p:blipFill>
        <p:spPr>
          <a:xfrm>
            <a:off x="7128579" y="1303639"/>
            <a:ext cx="3276073" cy="4256902"/>
          </a:xfrm>
          <a:prstGeom prst="rect">
            <a:avLst/>
          </a:prstGeom>
        </p:spPr>
      </p:pic>
      <p:sp>
        <p:nvSpPr>
          <p:cNvPr id="7" name="Sisällön paikkamerkki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Riittävän järeät rangat voidaan suunnitella toimimaan ilman nurjahdustuent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32D889C-47AE-0618-97AA-CAA02614D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92779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7" t="11455" r="10557" b="9290"/>
          <a:stretch/>
        </p:blipFill>
        <p:spPr>
          <a:xfrm>
            <a:off x="6096000" y="2067617"/>
            <a:ext cx="5910836" cy="3418783"/>
          </a:xfrm>
          <a:prstGeom prst="rect">
            <a:avLst/>
          </a:prstGeom>
        </p:spPr>
      </p:pic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lon vastaisella puolella oleva levytys estää palkkien kiepahtamisen alapuolisessa pal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09ADC3-55DD-25E8-5661-51B8EB56B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58413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Kiepahdustuet estävät palkkien kiepahtamisen ala- tai yläpuolisessa paloss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10103" r="9088" b="10283"/>
          <a:stretch/>
        </p:blipFill>
        <p:spPr>
          <a:xfrm>
            <a:off x="5863071" y="2129958"/>
            <a:ext cx="6275196" cy="341228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7795137-39BA-0FD3-F6C1-1292DC36A0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1079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64" t="11095" r="20439" b="10193"/>
          <a:stretch/>
        </p:blipFill>
        <p:spPr>
          <a:xfrm>
            <a:off x="6800565" y="1955079"/>
            <a:ext cx="4565824" cy="3603076"/>
          </a:xfrm>
          <a:prstGeom prst="rect">
            <a:avLst/>
          </a:prstGeom>
        </p:spPr>
      </p:pic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Riittävän järeät palkit voidaan suunnitella toimimaan ilman kiepahdustuentaa ala- tai yläpuolisessa pal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6DF54D-56C6-3CEA-846C-ABA3D0B4DD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11688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 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18.11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1C58C30-5E36-6F14-6792-49023AEE0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alosuojatut puu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rakenteiden palosuojaustuottei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79989" cy="4834668"/>
          </a:xfrm>
        </p:spPr>
        <p:txBody>
          <a:bodyPr>
            <a:normAutofit/>
          </a:bodyPr>
          <a:lstStyle/>
          <a:p>
            <a:r>
              <a:rPr lang="fi-FI" dirty="0"/>
              <a:t>Palosuojaukseen käytetään yleensä seuraavia tuotteita</a:t>
            </a:r>
          </a:p>
          <a:p>
            <a:pPr lvl="1"/>
            <a:r>
              <a:rPr lang="fi-FI" dirty="0"/>
              <a:t>Kipsilevy</a:t>
            </a:r>
          </a:p>
          <a:p>
            <a:pPr lvl="1"/>
            <a:r>
              <a:rPr lang="fi-FI" dirty="0"/>
              <a:t>Kivivillalevy</a:t>
            </a:r>
          </a:p>
          <a:p>
            <a:pPr lvl="1"/>
            <a:r>
              <a:rPr lang="fi-FI" dirty="0"/>
              <a:t>Puulevy</a:t>
            </a:r>
          </a:p>
          <a:p>
            <a:pPr lvl="1"/>
            <a:r>
              <a:rPr lang="fi-FI" dirty="0"/>
              <a:t>Puupanelointi</a:t>
            </a:r>
          </a:p>
          <a:p>
            <a:r>
              <a:rPr lang="fi-FI" dirty="0"/>
              <a:t>Palosuojaus voidaan suunnitella myös edellä esitettyjä tuotteita yhdistämällä</a:t>
            </a:r>
          </a:p>
        </p:txBody>
      </p:sp>
      <p:pic>
        <p:nvPicPr>
          <p:cNvPr id="7" name="Picture 2" descr="Kuvahaun tulos haulle kipsilevy gypro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823" y="1959111"/>
            <a:ext cx="3661253" cy="3661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9676433" y="5404920"/>
            <a:ext cx="143264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latin typeface="+mn-lt"/>
              </a:rPr>
              <a:t>Kuva: Gyproc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CEF201A-D4BA-05C4-8818-A33FEEEB4E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6585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005" y="747106"/>
            <a:ext cx="4548220" cy="544386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Puurakenne voidaan suunnitella paloteknisesti siten, että se palosuojataan </a:t>
            </a:r>
            <a:r>
              <a:rPr lang="fi-FI" u="sng" dirty="0"/>
              <a:t>koko vaaditulle palonkestoajalle</a:t>
            </a:r>
          </a:p>
          <a:p>
            <a:r>
              <a:rPr lang="fi-FI" dirty="0"/>
              <a:t>Palosuojaukseen käytettävä tuote suojaa puurakennetta hiiltymiseltä koko palonkestoajan</a:t>
            </a:r>
          </a:p>
          <a:p>
            <a:pPr lvl="1"/>
            <a:r>
              <a:rPr lang="fi-FI" dirty="0"/>
              <a:t>Puurakenteessa ei tapahdu sellaista hiiltymistä vaaditun palonkeston aikana, että sen dimensiot muuttuisiv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C177DB7-558D-C93F-60BA-F803DF81CB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1759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Puurakenne voidaan suunnitella paloteknisesti siten, että se palosuojataan </a:t>
            </a:r>
            <a:r>
              <a:rPr lang="fi-FI" u="sng" dirty="0"/>
              <a:t>osaksi vaaditusta palonkestoajasta</a:t>
            </a:r>
          </a:p>
          <a:p>
            <a:r>
              <a:rPr lang="fi-FI" dirty="0"/>
              <a:t>Palosuojaukseen käytettävä tuote suojaa puurakennetta hiiltymiseltä osan palonkestoajasta ja loppuaika puurakenteen annetaan hiiltyä</a:t>
            </a:r>
          </a:p>
          <a:p>
            <a:pPr lvl="1"/>
            <a:r>
              <a:rPr lang="fi-FI" dirty="0"/>
              <a:t>Puurakenteessa tapahtuu hiiltymää, jolloin sen dimensiot muuttuvat</a:t>
            </a:r>
          </a:p>
        </p:txBody>
      </p:sp>
      <p:pic>
        <p:nvPicPr>
          <p:cNvPr id="14" name="Kuva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4243" y="1678332"/>
            <a:ext cx="4491626" cy="376752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7E5C4F8-EFDA-D579-EB7E-7E36118169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500816" cy="4143960"/>
          </a:xfrm>
        </p:spPr>
        <p:txBody>
          <a:bodyPr>
            <a:normAutofit/>
          </a:bodyPr>
          <a:lstStyle/>
          <a:p>
            <a:r>
              <a:rPr lang="fi-FI" dirty="0"/>
              <a:t>Kivivillaa voidaan käyttää puuosien palosuojaamiseen eurokoodien mukaisessa mitoituksessa</a:t>
            </a:r>
          </a:p>
          <a:p>
            <a:r>
              <a:rPr lang="fi-FI" dirty="0"/>
              <a:t>Kivivillan tiheys tulee olla vähintään 28 kg/m</a:t>
            </a:r>
            <a:r>
              <a:rPr lang="fi-FI" baseline="30000" dirty="0"/>
              <a:t>3</a:t>
            </a:r>
          </a:p>
          <a:p>
            <a:r>
              <a:rPr lang="fi-FI" dirty="0"/>
              <a:t>Viereisessä kuvassa </a:t>
            </a:r>
            <a:r>
              <a:rPr lang="fi-FI" dirty="0" err="1"/>
              <a:t>kivillalevyjä</a:t>
            </a:r>
            <a:r>
              <a:rPr lang="fi-FI" dirty="0"/>
              <a:t> on käytetty rankaseinässä rankojen kylkien suojaamiseen</a:t>
            </a:r>
          </a:p>
        </p:txBody>
      </p:sp>
      <p:pic>
        <p:nvPicPr>
          <p:cNvPr id="7" name="Picture 4" descr="palo"/>
          <p:cNvPicPr>
            <a:picLocks noChangeAspect="1" noChangeArrowheads="1"/>
          </p:cNvPicPr>
          <p:nvPr/>
        </p:nvPicPr>
        <p:blipFill rotWithShape="1">
          <a:blip r:embed="rId3">
            <a:lum bright="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36"/>
          <a:stretch/>
        </p:blipFill>
        <p:spPr bwMode="auto">
          <a:xfrm>
            <a:off x="7302999" y="1392015"/>
            <a:ext cx="3741363" cy="4876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9622900" y="6053345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</a:t>
            </a:r>
            <a:r>
              <a:rPr lang="fi-FI" sz="800" dirty="0">
                <a:solidFill>
                  <a:schemeClr val="bg1"/>
                </a:solidFill>
              </a:rPr>
              <a:t>L</a:t>
            </a:r>
            <a:r>
              <a:rPr lang="fi-FI" sz="800" b="0" dirty="0">
                <a:solidFill>
                  <a:schemeClr val="bg1"/>
                </a:solidFill>
              </a:rPr>
              <a:t>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4980889-D433-DD2F-65C6-994CE90754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66689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93e2402c-36e9-4cdd-8de8-0cb185c44caf"/>
    <ds:schemaRef ds:uri="http://www.w3.org/XML/1998/namespace"/>
    <ds:schemaRef ds:uri="http://purl.org/dc/dcmitype/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62</TotalTime>
  <Words>1234</Words>
  <Application>Microsoft Office PowerPoint</Application>
  <PresentationFormat>Laajakuva</PresentationFormat>
  <Paragraphs>316</Paragraphs>
  <Slides>34</Slides>
  <Notes>32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34</vt:i4>
      </vt:variant>
    </vt:vector>
  </HeadingPairs>
  <TitlesOfParts>
    <vt:vector size="40" baseType="lpstr">
      <vt:lpstr>Arial</vt:lpstr>
      <vt:lpstr>Calibri</vt:lpstr>
      <vt:lpstr>Calibri Light</vt:lpstr>
      <vt:lpstr>UniversalMath1 B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tut puurakenteet</vt:lpstr>
      <vt:lpstr>Puurakenteiden palosuojaustuotteita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Palosuojatut rakenteet (palkit ja pilarit)</vt:lpstr>
      <vt:lpstr>Palosuojatut rakenteet (ontelotila täytetty)</vt:lpstr>
      <vt:lpstr>Palosuojatut rakenteet (ontelotila täytetty)</vt:lpstr>
      <vt:lpstr>Palosuojatut rakenteet (ontelotila täytetty)</vt:lpstr>
      <vt:lpstr>Palosuojatut rakenteet (ontelotila tyhjä)</vt:lpstr>
      <vt:lpstr>Palosuojatut rakenteet (ontelotila tyhjä)</vt:lpstr>
      <vt:lpstr>Palosuojauksen kiinnittäminen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26</cp:revision>
  <cp:lastPrinted>2021-05-26T11:58:08Z</cp:lastPrinted>
  <dcterms:created xsi:type="dcterms:W3CDTF">2021-05-03T10:20:21Z</dcterms:created>
  <dcterms:modified xsi:type="dcterms:W3CDTF">2022-06-20T12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